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9"/>
  </p:notesMasterIdLst>
  <p:sldIdLst>
    <p:sldId id="256" r:id="rId2"/>
    <p:sldId id="333" r:id="rId3"/>
    <p:sldId id="393" r:id="rId4"/>
    <p:sldId id="306" r:id="rId5"/>
    <p:sldId id="377" r:id="rId6"/>
    <p:sldId id="395" r:id="rId7"/>
    <p:sldId id="410" r:id="rId8"/>
    <p:sldId id="394" r:id="rId9"/>
    <p:sldId id="392" r:id="rId10"/>
    <p:sldId id="411" r:id="rId11"/>
    <p:sldId id="396" r:id="rId12"/>
    <p:sldId id="339" r:id="rId13"/>
    <p:sldId id="412" r:id="rId14"/>
    <p:sldId id="403" r:id="rId15"/>
    <p:sldId id="404" r:id="rId16"/>
    <p:sldId id="405" r:id="rId17"/>
    <p:sldId id="406" r:id="rId18"/>
    <p:sldId id="413" r:id="rId19"/>
    <p:sldId id="407" r:id="rId20"/>
    <p:sldId id="414" r:id="rId21"/>
    <p:sldId id="415" r:id="rId22"/>
    <p:sldId id="408" r:id="rId23"/>
    <p:sldId id="416" r:id="rId24"/>
    <p:sldId id="417" r:id="rId25"/>
    <p:sldId id="409" r:id="rId26"/>
    <p:sldId id="397" r:id="rId27"/>
    <p:sldId id="418" r:id="rId28"/>
    <p:sldId id="419" r:id="rId29"/>
    <p:sldId id="420" r:id="rId30"/>
    <p:sldId id="421" r:id="rId31"/>
    <p:sldId id="422" r:id="rId32"/>
    <p:sldId id="423" r:id="rId33"/>
    <p:sldId id="424" r:id="rId34"/>
    <p:sldId id="398" r:id="rId35"/>
    <p:sldId id="401" r:id="rId36"/>
    <p:sldId id="402" r:id="rId37"/>
    <p:sldId id="338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8FD"/>
    <a:srgbClr val="3333FD"/>
    <a:srgbClr val="0000CC"/>
    <a:srgbClr val="CC1704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5619" autoAdjust="0"/>
  </p:normalViewPr>
  <p:slideViewPr>
    <p:cSldViewPr snapToGrid="0">
      <p:cViewPr varScale="1">
        <p:scale>
          <a:sx n="97" d="100"/>
          <a:sy n="97" d="100"/>
        </p:scale>
        <p:origin x="20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2/26/2023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3279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0701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5857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3501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4972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7464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7196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4655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8792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5934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8827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8750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0392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04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87030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3709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6668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6885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94565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90222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9580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5577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1344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6872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63217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02508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3506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7113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26633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37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291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163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734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34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29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29.png"/><Relationship Id="rId4" Type="http://schemas.openxmlformats.org/officeDocument/2006/relationships/image" Target="../media/image33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5.png"/><Relationship Id="rId9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gif"/><Relationship Id="rId4" Type="http://schemas.openxmlformats.org/officeDocument/2006/relationships/image" Target="../media/image37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38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gif"/><Relationship Id="rId4" Type="http://schemas.openxmlformats.org/officeDocument/2006/relationships/image" Target="../media/image40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38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gif"/><Relationship Id="rId4" Type="http://schemas.openxmlformats.org/officeDocument/2006/relationships/image" Target="../media/image47.gi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gif"/><Relationship Id="rId5" Type="http://schemas.openxmlformats.org/officeDocument/2006/relationships/image" Target="../media/image57.gif"/><Relationship Id="rId4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71.gif"/><Relationship Id="rId4" Type="http://schemas.openxmlformats.org/officeDocument/2006/relationships/image" Target="../media/image70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gi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gif"/><Relationship Id="rId4" Type="http://schemas.openxmlformats.org/officeDocument/2006/relationships/image" Target="../media/image73.g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gi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gif"/><Relationship Id="rId4" Type="http://schemas.openxmlformats.org/officeDocument/2006/relationships/image" Target="../media/image76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1.png"/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4.xml"/><Relationship Id="rId25" Type="http://schemas.openxmlformats.org/officeDocument/2006/relationships/image" Target="../media/image2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3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3.wmf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24" Type="http://schemas.openxmlformats.org/officeDocument/2006/relationships/image" Target="../media/image19.png"/><Relationship Id="rId11" Type="http://schemas.openxmlformats.org/officeDocument/2006/relationships/oleObject" Target="../embeddings/oleObject2.bin"/><Relationship Id="rId32" Type="http://schemas.openxmlformats.org/officeDocument/2006/relationships/image" Target="../media/image6.png"/><Relationship Id="rId28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19" Type="http://schemas.openxmlformats.org/officeDocument/2006/relationships/image" Target="../media/image14.png"/><Relationship Id="rId31" Type="http://schemas.openxmlformats.org/officeDocument/2006/relationships/image" Target="../media/image5.png"/><Relationship Id="rId27" Type="http://schemas.openxmlformats.org/officeDocument/2006/relationships/image" Target="../media/image4.png"/><Relationship Id="rId30" Type="http://schemas.openxmlformats.org/officeDocument/2006/relationships/oleObject" Target="../embeddings/oleObject2.bin"/><Relationship Id="rId14" Type="http://schemas.openxmlformats.org/officeDocument/2006/relationships/image" Target="../media/image9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25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7.png"/><Relationship Id="rId19" Type="http://schemas.openxmlformats.org/officeDocument/2006/relationships/image" Target="../media/image14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26" Type="http://schemas.openxmlformats.org/officeDocument/2006/relationships/image" Target="../media/image210.png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6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0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19" Type="http://schemas.openxmlformats.org/officeDocument/2006/relationships/image" Target="../media/image14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170.png"/><Relationship Id="rId27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375658" y="246221"/>
            <a:ext cx="8392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ientific Machine Learn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82D0D78-D0B9-403E-B5AC-66E83F5A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549" y="150224"/>
            <a:ext cx="973866" cy="704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2604B1-DFD6-4A0E-BA4B-23A06DBE53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r="82409"/>
          <a:stretch/>
        </p:blipFill>
        <p:spPr>
          <a:xfrm>
            <a:off x="992586" y="37675"/>
            <a:ext cx="893400" cy="940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B7CEB32-1021-4218-A4D5-F1083BF5322E}"/>
              </a:ext>
            </a:extLst>
          </p:cNvPr>
          <p:cNvSpPr txBox="1"/>
          <p:nvPr/>
        </p:nvSpPr>
        <p:spPr>
          <a:xfrm>
            <a:off x="629265" y="1784198"/>
            <a:ext cx="7816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2: Regression (Part I) 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BF80A-5EF6-4539-ACB8-DA297CF81EAA}"/>
              </a:ext>
            </a:extLst>
          </p:cNvPr>
          <p:cNvSpPr txBox="1"/>
          <p:nvPr/>
        </p:nvSpPr>
        <p:spPr>
          <a:xfrm>
            <a:off x="629265" y="3137509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孟旭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126DFE-D15F-47B5-9240-27C4587C9024}"/>
              </a:ext>
            </a:extLst>
          </p:cNvPr>
          <p:cNvSpPr txBox="1"/>
          <p:nvPr/>
        </p:nvSpPr>
        <p:spPr>
          <a:xfrm>
            <a:off x="629265" y="3648390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与统计学院数学与应用学科交叉创新研究院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1EAB51D-75B4-4BB3-B37B-27082A9E9E93}"/>
              </a:ext>
            </a:extLst>
          </p:cNvPr>
          <p:cNvSpPr txBox="1"/>
          <p:nvPr/>
        </p:nvSpPr>
        <p:spPr>
          <a:xfrm>
            <a:off x="629265" y="6242447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/22/2023</a:t>
            </a:r>
            <a:endParaRPr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9D2569-83C5-47AE-B0C1-B755D485CBD5}"/>
              </a:ext>
            </a:extLst>
          </p:cNvPr>
          <p:cNvSpPr txBox="1"/>
          <p:nvPr/>
        </p:nvSpPr>
        <p:spPr>
          <a:xfrm>
            <a:off x="629265" y="4213821"/>
            <a:ext cx="7885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办公室：欣苑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栋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1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室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ail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uhui_meng@hust.edu.cn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1361427-37D8-46C8-9C84-F47E163DF02A}"/>
              </a:ext>
            </a:extLst>
          </p:cNvPr>
          <p:cNvSpPr/>
          <p:nvPr/>
        </p:nvSpPr>
        <p:spPr>
          <a:xfrm>
            <a:off x="2497488" y="5363369"/>
            <a:ext cx="4149021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github.com/XuhuiM/SciML-Course</a:t>
            </a:r>
          </a:p>
        </p:txBody>
      </p:sp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N for regression problem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974370CF-A457-4D03-AB92-42052E4EA6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35" y="843867"/>
            <a:ext cx="8878529" cy="556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440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– (Stochastic) Gradient descent algorith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4113878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BBE7B4-C4BA-4063-9700-5BC010792B72}"/>
                  </a:ext>
                </a:extLst>
              </p:cNvPr>
              <p:cNvSpPr txBox="1"/>
              <p:nvPr/>
            </p:nvSpPr>
            <p:spPr>
              <a:xfrm>
                <a:off x="521110" y="1179871"/>
                <a:ext cx="8426245" cy="2145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𝑁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Tun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make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s small as possible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BBE7B4-C4BA-4063-9700-5BC010792B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10" y="1179871"/>
                <a:ext cx="8426245" cy="2145459"/>
              </a:xfrm>
              <a:prstGeom prst="rect">
                <a:avLst/>
              </a:prstGeom>
              <a:blipFill>
                <a:blip r:embed="rId3"/>
                <a:stretch>
                  <a:fillRect l="-434" t="-1994" b="-3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C2121C1-8BBF-4D61-875F-625A1086636D}"/>
                  </a:ext>
                </a:extLst>
              </p:cNvPr>
              <p:cNvSpPr txBox="1"/>
              <p:nvPr/>
            </p:nvSpPr>
            <p:spPr>
              <a:xfrm>
                <a:off x="521110" y="3755923"/>
                <a:ext cx="796412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C2121C1-8BBF-4D61-875F-625A108663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10" y="3755923"/>
                <a:ext cx="7964129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DF05D5AF-6AE9-445F-8AE2-C19DD4081CD7}"/>
              </a:ext>
            </a:extLst>
          </p:cNvPr>
          <p:cNvSpPr txBox="1"/>
          <p:nvPr/>
        </p:nvSpPr>
        <p:spPr>
          <a:xfrm>
            <a:off x="521110" y="5112774"/>
            <a:ext cx="8249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very high-dimensional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 minim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161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48F361A-94E5-4B5D-AB78-60C04B59A0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010" y="1139579"/>
            <a:ext cx="7869832" cy="42644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5C6CDDF-62D1-4826-AD3E-68B547348490}"/>
                  </a:ext>
                </a:extLst>
              </p:cNvPr>
              <p:cNvSpPr/>
              <p:nvPr/>
            </p:nvSpPr>
            <p:spPr>
              <a:xfrm>
                <a:off x="3421828" y="5787485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5C6CDDF-62D1-4826-AD3E-68B5473484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828" y="5787485"/>
                <a:ext cx="243819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7037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B6B4DB1-6EC8-48DC-88B0-DC91A74D06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821" y="3506034"/>
            <a:ext cx="4134178" cy="330840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8C5424C-5642-4332-8666-D330B3551E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426" y="3584733"/>
            <a:ext cx="3938751" cy="31510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A5C94B8-368E-4847-920B-E223D8F41B98}"/>
                  </a:ext>
                </a:extLst>
              </p:cNvPr>
              <p:cNvSpPr txBox="1"/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A5C94B8-368E-4847-920B-E223D8F41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blipFill>
                <a:blip r:embed="rId5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47FFC01-FA7E-43DE-8404-2605FD5D4D82}"/>
                  </a:ext>
                </a:extLst>
              </p:cNvPr>
              <p:cNvSpPr/>
              <p:nvPr/>
            </p:nvSpPr>
            <p:spPr>
              <a:xfrm>
                <a:off x="3019792" y="2522831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47FFC01-FA7E-43DE-8404-2605FD5D4D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792" y="2522831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E1AB186D-7A32-46B4-9A37-2BF032D4E6E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4718" y="767226"/>
            <a:ext cx="3001459" cy="2401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67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95C85B2-77C8-4C6C-8281-85C3BDD70D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875" y="3264345"/>
            <a:ext cx="4121891" cy="329856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FA11C5E-5A18-4925-A1D8-2F7636580B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5734" y="3429000"/>
            <a:ext cx="3917391" cy="31339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3F777DF-8F87-4D14-9664-F91C67412964}"/>
                  </a:ext>
                </a:extLst>
              </p:cNvPr>
              <p:cNvSpPr txBox="1"/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3F777DF-8F87-4D14-9664-F91C67412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blipFill>
                <a:blip r:embed="rId5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AFAA29E-2140-4E73-BC69-A1BBFE72611D}"/>
                  </a:ext>
                </a:extLst>
              </p:cNvPr>
              <p:cNvSpPr/>
              <p:nvPr/>
            </p:nvSpPr>
            <p:spPr>
              <a:xfrm>
                <a:off x="3019792" y="2522831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AFAA29E-2140-4E73-BC69-A1BBFE7261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792" y="2522831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053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84F1A08-8ED8-476B-81E9-1F8D5086D7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0119" y="3429000"/>
            <a:ext cx="3926512" cy="314121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9EC50F8-1023-4F96-89B3-F937211DD0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07" y="3291306"/>
            <a:ext cx="4097318" cy="32789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9EE7FBD-6531-407D-9640-BE951CC8164F}"/>
                  </a:ext>
                </a:extLst>
              </p:cNvPr>
              <p:cNvSpPr txBox="1"/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9EE7FBD-6531-407D-9640-BE951CC81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blipFill>
                <a:blip r:embed="rId5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D53EBF2-6975-4BE9-ACC2-1C2D11E108A0}"/>
                  </a:ext>
                </a:extLst>
              </p:cNvPr>
              <p:cNvSpPr/>
              <p:nvPr/>
            </p:nvSpPr>
            <p:spPr>
              <a:xfrm>
                <a:off x="2942691" y="2416360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D53EBF2-6975-4BE9-ACC2-1C2D11E108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691" y="2416360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51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C1ECBB8-4139-46D4-8D9E-47D196756379}"/>
                  </a:ext>
                </a:extLst>
              </p:cNvPr>
              <p:cNvSpPr txBox="1"/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C1ECBB8-4139-46D4-8D9E-47D1967563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blipFill>
                <a:blip r:embed="rId3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28E1DC69-AB9E-44A7-BD29-289A6ADDB5E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1"/>
          <a:stretch/>
        </p:blipFill>
        <p:spPr>
          <a:xfrm>
            <a:off x="5957464" y="930932"/>
            <a:ext cx="2301633" cy="17122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691BA61-C8FB-44A3-AA99-B01DB57F69C7}"/>
                  </a:ext>
                </a:extLst>
              </p:cNvPr>
              <p:cNvSpPr txBox="1"/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691BA61-C8FB-44A3-AA99-B01DB57F6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5824A8F-F820-41EA-B464-BE18B0106C23}"/>
                  </a:ext>
                </a:extLst>
              </p:cNvPr>
              <p:cNvSpPr/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5824A8F-F820-41EA-B464-BE18B0106C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A0404DA-7626-468C-A6AA-519C0423E853}"/>
                  </a:ext>
                </a:extLst>
              </p:cNvPr>
              <p:cNvSpPr txBox="1"/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−1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A0404DA-7626-468C-A6AA-519C0423E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blipFill>
                <a:blip r:embed="rId7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223734B-91CD-4BB0-ACE4-DBFD7A1E6AEB}"/>
                  </a:ext>
                </a:extLst>
              </p:cNvPr>
              <p:cNvSpPr txBox="1"/>
              <p:nvPr/>
            </p:nvSpPr>
            <p:spPr>
              <a:xfrm>
                <a:off x="437821" y="4775909"/>
                <a:ext cx="8096579" cy="404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−1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223734B-91CD-4BB0-ACE4-DBFD7A1E6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775909"/>
                <a:ext cx="8096579" cy="404213"/>
              </a:xfrm>
              <a:prstGeom prst="rect">
                <a:avLst/>
              </a:prstGeom>
              <a:blipFill>
                <a:blip r:embed="rId8"/>
                <a:stretch>
                  <a:fillRect l="-527" t="-107463" b="-1597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572A21D-08F9-45A8-AF8B-5E4DB8A41A7F}"/>
                  </a:ext>
                </a:extLst>
              </p:cNvPr>
              <p:cNvSpPr txBox="1"/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3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572A21D-08F9-45A8-AF8B-5E4DB8A41A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blipFill>
                <a:blip r:embed="rId9"/>
                <a:stretch>
                  <a:fillRect l="-52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C87C6FA-BB17-4E89-AF6E-0B4667700EA0}"/>
                  </a:ext>
                </a:extLst>
              </p:cNvPr>
              <p:cNvSpPr txBox="1"/>
              <p:nvPr/>
            </p:nvSpPr>
            <p:spPr>
              <a:xfrm>
                <a:off x="437820" y="5713864"/>
                <a:ext cx="80965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4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C87C6FA-BB17-4E89-AF6E-0B4667700E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0" y="5713864"/>
                <a:ext cx="8096579" cy="369332"/>
              </a:xfrm>
              <a:prstGeom prst="rect">
                <a:avLst/>
              </a:prstGeom>
              <a:blipFill>
                <a:blip r:embed="rId10"/>
                <a:stretch>
                  <a:fillRect l="-52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C6A61B84-EA61-4073-9C28-3015F41613F1}"/>
              </a:ext>
            </a:extLst>
          </p:cNvPr>
          <p:cNvSpPr txBox="1"/>
          <p:nvPr/>
        </p:nvSpPr>
        <p:spPr>
          <a:xfrm>
            <a:off x="437820" y="6163300"/>
            <a:ext cx="809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3019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D847987-8625-4504-80B9-6B517A8164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068" y="3969159"/>
            <a:ext cx="3321863" cy="265749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8A93F5C-E59C-4A4A-9420-79A45D400D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107" y="1196302"/>
            <a:ext cx="3320799" cy="265749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61E2C34-5920-4F2C-A852-1C3FCEEE55A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094" y="1235298"/>
            <a:ext cx="3222478" cy="2578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365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/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blipFill>
                <a:blip r:embed="rId3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130BA97D-2818-4EBA-8892-F3E386D1818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1"/>
          <a:stretch/>
        </p:blipFill>
        <p:spPr>
          <a:xfrm>
            <a:off x="5957464" y="930932"/>
            <a:ext cx="2301633" cy="17122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DB3291-1A61-4321-BD32-6D6256C044AE}"/>
                  </a:ext>
                </a:extLst>
              </p:cNvPr>
              <p:cNvSpPr txBox="1"/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DB3291-1A61-4321-BD32-6D6256C04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5B05EBB-91FD-4D10-9356-FB3EB09D4D62}"/>
                  </a:ext>
                </a:extLst>
              </p:cNvPr>
              <p:cNvSpPr/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.0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5B05EBB-91FD-4D10-9356-FB3EB09D4D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373CB4D-51D6-4A49-91B1-F4E2FD85726E}"/>
                  </a:ext>
                </a:extLst>
              </p:cNvPr>
              <p:cNvSpPr txBox="1"/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−1.02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.12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373CB4D-51D6-4A49-91B1-F4E2FD857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blipFill>
                <a:blip r:embed="rId7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CCCC5-ABCC-4D2F-959E-538155F50D62}"/>
                  </a:ext>
                </a:extLst>
              </p:cNvPr>
              <p:cNvSpPr txBox="1"/>
              <p:nvPr/>
            </p:nvSpPr>
            <p:spPr>
              <a:xfrm>
                <a:off x="437821" y="4775909"/>
                <a:ext cx="8096579" cy="393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.12−1.02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.12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7.48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CCCC5-ABCC-4D2F-959E-538155F50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775909"/>
                <a:ext cx="8096579" cy="393121"/>
              </a:xfrm>
              <a:prstGeom prst="rect">
                <a:avLst/>
              </a:prstGeom>
              <a:blipFill>
                <a:blip r:embed="rId8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887CD98-82EE-4894-8527-17A0E16E3CC8}"/>
                  </a:ext>
                </a:extLst>
              </p:cNvPr>
              <p:cNvSpPr txBox="1"/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3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3.7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887CD98-82EE-4894-8527-17A0E16E3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blipFill>
                <a:blip r:embed="rId9"/>
                <a:stretch>
                  <a:fillRect l="-52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3409854B-D6F8-4B82-9588-B2F12A4B5668}"/>
              </a:ext>
            </a:extLst>
          </p:cNvPr>
          <p:cNvSpPr txBox="1"/>
          <p:nvPr/>
        </p:nvSpPr>
        <p:spPr>
          <a:xfrm>
            <a:off x="437821" y="5677928"/>
            <a:ext cx="809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9625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– (Stochastic) Gradient descent algorith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293018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DFAFE6B-A323-48A4-8B80-31DF496A91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964" y="3777536"/>
            <a:ext cx="3656074" cy="292485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BE1A679-E7EF-4C47-8A3B-8EA4400C6C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32" y="852677"/>
            <a:ext cx="3654904" cy="292485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B2DF3D4-AEDC-4F2C-98F4-007643B3245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666" y="852678"/>
            <a:ext cx="3654903" cy="2924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51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/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blipFill>
                <a:blip r:embed="rId3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130BA97D-2818-4EBA-8892-F3E386D1818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1"/>
          <a:stretch/>
        </p:blipFill>
        <p:spPr>
          <a:xfrm>
            <a:off x="5957464" y="930932"/>
            <a:ext cx="2301633" cy="17122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DB3291-1A61-4321-BD32-6D6256C044AE}"/>
                  </a:ext>
                </a:extLst>
              </p:cNvPr>
              <p:cNvSpPr txBox="1"/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DB3291-1A61-4321-BD32-6D6256C04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5B05EBB-91FD-4D10-9356-FB3EB09D4D62}"/>
                  </a:ext>
                </a:extLst>
              </p:cNvPr>
              <p:cNvSpPr/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98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5B05EBB-91FD-4D10-9356-FB3EB09D4D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373CB4D-51D6-4A49-91B1-F4E2FD85726E}"/>
                  </a:ext>
                </a:extLst>
              </p:cNvPr>
              <p:cNvSpPr txBox="1"/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−0.98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0.88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373CB4D-51D6-4A49-91B1-F4E2FD857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blipFill>
                <a:blip r:embed="rId7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CCCC5-ABCC-4D2F-959E-538155F50D62}"/>
                  </a:ext>
                </a:extLst>
              </p:cNvPr>
              <p:cNvSpPr txBox="1"/>
              <p:nvPr/>
            </p:nvSpPr>
            <p:spPr>
              <a:xfrm>
                <a:off x="437821" y="4775909"/>
                <a:ext cx="8096579" cy="393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0.88−0.98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0.88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zh-CN" dirty="0"/>
                  <a:t>4.76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CCCC5-ABCC-4D2F-959E-538155F50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775909"/>
                <a:ext cx="8096579" cy="393121"/>
              </a:xfrm>
              <a:prstGeom prst="rect">
                <a:avLst/>
              </a:prstGeom>
              <a:blipFill>
                <a:blip r:embed="rId8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887CD98-82EE-4894-8527-17A0E16E3CC8}"/>
                  </a:ext>
                </a:extLst>
              </p:cNvPr>
              <p:cNvSpPr txBox="1"/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3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0.65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887CD98-82EE-4894-8527-17A0E16E3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blipFill>
                <a:blip r:embed="rId9"/>
                <a:stretch>
                  <a:fillRect l="-52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3409854B-D6F8-4B82-9588-B2F12A4B5668}"/>
              </a:ext>
            </a:extLst>
          </p:cNvPr>
          <p:cNvSpPr txBox="1"/>
          <p:nvPr/>
        </p:nvSpPr>
        <p:spPr>
          <a:xfrm>
            <a:off x="437821" y="5677928"/>
            <a:ext cx="809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6381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AEDC589-C80C-452D-8C6A-D5111C275A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173" y="3971168"/>
            <a:ext cx="3299654" cy="263972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03EC5B7-809D-49C1-A9CD-C72CC507E2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8481" y="1168974"/>
            <a:ext cx="3298599" cy="263972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30C2A35-DF4F-4009-A627-5C26E72B4FE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834" y="1168975"/>
            <a:ext cx="3298598" cy="2639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47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2864231-4E6D-4D26-8832-234319BFC980}"/>
              </a:ext>
            </a:extLst>
          </p:cNvPr>
          <p:cNvSpPr txBox="1"/>
          <p:nvPr/>
        </p:nvSpPr>
        <p:spPr>
          <a:xfrm>
            <a:off x="570271" y="1651820"/>
            <a:ext cx="80034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ation of model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ing rate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808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/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b</a:t>
                </a: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blipFill>
                <a:blip r:embed="rId3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AA2DC461-92E1-439E-96BF-387A297B5F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0022" y="2655788"/>
            <a:ext cx="3923956" cy="3140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28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A8DA74D-CD98-46D9-9FBC-296CBE0806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854" y="3990520"/>
            <a:ext cx="3167534" cy="253402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AFB6363-E4C5-4C58-B95E-6918209B297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614" y="3990520"/>
            <a:ext cx="3167533" cy="253402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4289B00-7C8F-4012-9706-7BF5E0E5C18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614" y="1455682"/>
            <a:ext cx="3167533" cy="253483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8EEE9E1-D9E1-4613-80CC-8DE9D34D00E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854" y="1465142"/>
            <a:ext cx="3167534" cy="25348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734DF99-9484-4836-8764-5A4002061FC9}"/>
                  </a:ext>
                </a:extLst>
              </p:cNvPr>
              <p:cNvSpPr/>
              <p:nvPr/>
            </p:nvSpPr>
            <p:spPr>
              <a:xfrm>
                <a:off x="2824368" y="709004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,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734DF99-9484-4836-8764-5A4002061F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368" y="709004"/>
                <a:ext cx="3495267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1975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– (Stochastic) Gradient descent algorith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N for One-dimensional 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3274047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oftware for AI</a:t>
            </a:r>
          </a:p>
        </p:txBody>
      </p:sp>
      <p:pic>
        <p:nvPicPr>
          <p:cNvPr id="7" name="图片 6" descr="图形用户界面, 文本, 应用程序, 聊天或短信&#10;&#10;描述已自动生成">
            <a:extLst>
              <a:ext uri="{FF2B5EF4-FFF2-40B4-BE49-F238E27FC236}">
                <a16:creationId xmlns:a16="http://schemas.microsoft.com/office/drawing/2014/main" id="{DC3FCDCF-2091-4D85-B27B-C8429859F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22" y="953729"/>
            <a:ext cx="8410090" cy="4709651"/>
          </a:xfrm>
          <a:prstGeom prst="rect">
            <a:avLst/>
          </a:prstGeom>
          <a:ln>
            <a:noFill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555EF36-45B7-4884-A061-6C88BCB9DE10}"/>
              </a:ext>
            </a:extLst>
          </p:cNvPr>
          <p:cNvSpPr txBox="1"/>
          <p:nvPr/>
        </p:nvSpPr>
        <p:spPr>
          <a:xfrm>
            <a:off x="2743200" y="2181193"/>
            <a:ext cx="1494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AF39192-8F03-4576-BA3E-592F195DD250}"/>
              </a:ext>
            </a:extLst>
          </p:cNvPr>
          <p:cNvSpPr txBox="1"/>
          <p:nvPr/>
        </p:nvSpPr>
        <p:spPr>
          <a:xfrm>
            <a:off x="3824748" y="2185163"/>
            <a:ext cx="1494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lia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A806201-8672-4316-A4CB-2EAFDB92263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5017664"/>
            <a:ext cx="1354394" cy="135439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3AD6AB9-901E-4738-AA1D-873935B5AE7C}"/>
              </a:ext>
            </a:extLst>
          </p:cNvPr>
          <p:cNvSpPr txBox="1"/>
          <p:nvPr/>
        </p:nvSpPr>
        <p:spPr>
          <a:xfrm>
            <a:off x="4375355" y="5466735"/>
            <a:ext cx="1858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dspo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26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gorithm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A7C0976-26AD-44DA-A8BA-1E9D377C6E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35" y="843867"/>
            <a:ext cx="8878529" cy="556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24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Building a N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2AE82D2-8B6C-4DCA-98DC-1082BDDC5B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461" y="887994"/>
            <a:ext cx="6543078" cy="5414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5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– (Stochastic) Gradient descent algorith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3780965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Los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6727053-0501-4032-972C-CE40A66069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076" y="978920"/>
            <a:ext cx="6817848" cy="5439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73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Initialization of NN parameter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3617310-21D8-4B60-8C3C-9A77ACAA50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125" y="907263"/>
            <a:ext cx="7075750" cy="5591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091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Optimization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9B4D1A5-8C5A-423B-82CE-A47B22ED1B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411" y="922560"/>
            <a:ext cx="7042853" cy="5394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7617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Predic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87C5763-6571-4841-96CC-06D362E142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04" y="3119699"/>
            <a:ext cx="7585991" cy="61860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DC0ECA0-C781-46C4-B149-3C77AF98A84A}"/>
              </a:ext>
            </a:extLst>
          </p:cNvPr>
          <p:cNvSpPr txBox="1"/>
          <p:nvPr/>
        </p:nvSpPr>
        <p:spPr>
          <a:xfrm>
            <a:off x="930275" y="2359742"/>
            <a:ext cx="7283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ed_dic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_tes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203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gression: 1D function approxima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E10793C-89E3-4BEE-BF1E-E011018B0E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4269" y="857546"/>
            <a:ext cx="3347847" cy="267913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8A2ED38-51B0-4C94-8725-FCEAD49B9B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723" y="3952722"/>
            <a:ext cx="3347848" cy="267913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6827411-DCBA-48FB-891E-C5BEE761FE6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952721"/>
            <a:ext cx="3510116" cy="28089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EFFBF0D-C30A-4F01-BC67-C3CA755F7E78}"/>
                  </a:ext>
                </a:extLst>
              </p:cNvPr>
              <p:cNvSpPr txBox="1"/>
              <p:nvPr/>
            </p:nvSpPr>
            <p:spPr>
              <a:xfrm>
                <a:off x="245807" y="1185734"/>
                <a:ext cx="488663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hidden layers with 20 neurons per layer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EFFBF0D-C30A-4F01-BC67-C3CA755F7E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07" y="1185734"/>
                <a:ext cx="4886632" cy="1477328"/>
              </a:xfrm>
              <a:prstGeom prst="rect">
                <a:avLst/>
              </a:prstGeom>
              <a:blipFill>
                <a:blip r:embed="rId6"/>
                <a:stretch>
                  <a:fillRect l="-748" t="-826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D1689EE-DE5D-4DAE-9EC9-2AD333323099}"/>
                  </a:ext>
                </a:extLst>
              </p:cNvPr>
              <p:cNvSpPr txBox="1"/>
              <p:nvPr/>
            </p:nvSpPr>
            <p:spPr>
              <a:xfrm>
                <a:off x="737420" y="2850732"/>
                <a:ext cx="3195484" cy="1156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∑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𝑝𝑟𝑒𝑑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𝑟𝑒𝑓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∑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𝑟𝑒𝑓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b="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D1689EE-DE5D-4DAE-9EC9-2AD3333230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420" y="2850732"/>
                <a:ext cx="3195484" cy="11565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446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gression: 1D function approximation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EFFBF0D-C30A-4F01-BC67-C3CA755F7E78}"/>
              </a:ext>
            </a:extLst>
          </p:cNvPr>
          <p:cNvSpPr txBox="1"/>
          <p:nvPr/>
        </p:nvSpPr>
        <p:spPr>
          <a:xfrm>
            <a:off x="186814" y="1651820"/>
            <a:ext cx="48866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hidden layers with 20 neurons per layer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function: sigmoid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0ED123D-6FE5-4656-B6D3-3146DD25F8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446" y="937585"/>
            <a:ext cx="3404881" cy="272477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704D207-9F24-46F3-8A9B-C9984F587C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520" y="3924590"/>
            <a:ext cx="3542532" cy="283493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E33DD7D-B6B3-432E-8FFC-108E5378B6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129" y="3782960"/>
            <a:ext cx="3719513" cy="2976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361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gression: 1D function approximation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EFFBF0D-C30A-4F01-BC67-C3CA755F7E78}"/>
              </a:ext>
            </a:extLst>
          </p:cNvPr>
          <p:cNvSpPr txBox="1"/>
          <p:nvPr/>
        </p:nvSpPr>
        <p:spPr>
          <a:xfrm>
            <a:off x="186814" y="1651820"/>
            <a:ext cx="48866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hidden layers with 20 neurons per layer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function: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7681C04-3A64-4996-AEC9-D3490D6BF9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714" y="886409"/>
            <a:ext cx="3591694" cy="28742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B073C49-CDEC-4AB1-95FD-750F8F60FB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592" y="3787546"/>
            <a:ext cx="3656450" cy="292609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E18CDD3-8F21-40B5-B601-7A01887028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5393" y="3760684"/>
            <a:ext cx="3690015" cy="2952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223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233" y="3075057"/>
            <a:ext cx="7175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DC31F1-D89B-4C21-B37C-7E760FAC0C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759" y="6263149"/>
            <a:ext cx="822241" cy="5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6"/>
    </mc:Choice>
    <mc:Fallback xmlns="">
      <p:transition spd="slow" advTm="19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5232400" y="1222772"/>
            <a:ext cx="3474611" cy="2004879"/>
            <a:chOff x="5151229" y="1346753"/>
            <a:chExt cx="3474611" cy="20048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232400" y="1859364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2400" y="1859364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479905" y="6581001"/>
            <a:ext cx="25843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.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eural Networks, 1989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06801" y="4280373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>
            <a:extLst>
              <a:ext uri="{FF2B5EF4-FFF2-40B4-BE49-F238E27FC236}">
                <a16:creationId xmlns:a16="http://schemas.microsoft.com/office/drawing/2014/main" id="{7AEA88CC-58A0-4269-8F98-0C7A2E35EF59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51950ABC-DBC1-48C1-B7FA-6533961E3509}"/>
                </a:ext>
              </a:extLst>
            </p:cNvPr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58C750DE-62B0-4B86-92B4-B2C6EADDFF54}"/>
                  </a:ext>
                </a:extLst>
              </p:cNvPr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41" name="图片 40">
                  <a:extLst>
                    <a:ext uri="{FF2B5EF4-FFF2-40B4-BE49-F238E27FC236}">
                      <a16:creationId xmlns:a16="http://schemas.microsoft.com/office/drawing/2014/main" id="{B7189A4B-46D7-4546-A170-6D613A9B544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2" name="对象 41">
                      <a:extLst>
                        <a:ext uri="{FF2B5EF4-FFF2-40B4-BE49-F238E27FC236}">
                          <a16:creationId xmlns:a16="http://schemas.microsoft.com/office/drawing/2014/main" id="{60D151A5-8E11-4214-9A4F-D1CCDBE00BF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170" name="Equation" r:id="rId28" imgW="126720" imgH="139680" progId="Equation.DSMT4">
                            <p:embed/>
                          </p:oleObj>
                        </mc:Choice>
                        <mc:Fallback>
                          <p:oleObj name="Equation" r:id="rId28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2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3" name="对象 42">
                      <a:extLst>
                        <a:ext uri="{FF2B5EF4-FFF2-40B4-BE49-F238E27FC236}">
                          <a16:creationId xmlns:a16="http://schemas.microsoft.com/office/drawing/2014/main" id="{03B6E8D3-24D6-4F5E-898B-CAAFBF28E14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171" name="Equation" r:id="rId30" imgW="139680" imgH="164880" progId="Equation.DSMT4">
                            <p:embed/>
                          </p:oleObj>
                        </mc:Choice>
                        <mc:Fallback>
                          <p:oleObj name="Equation" r:id="rId30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2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文本框 32">
                    <a:extLst>
                      <a:ext uri="{FF2B5EF4-FFF2-40B4-BE49-F238E27FC236}">
                        <a16:creationId xmlns:a16="http://schemas.microsoft.com/office/drawing/2014/main" id="{436752C8-EFC7-48AC-9648-7FFFEF3DB006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A5A382B8-535A-46F2-B823-7394A320D65F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文本框 34">
                    <a:extLst>
                      <a:ext uri="{FF2B5EF4-FFF2-40B4-BE49-F238E27FC236}">
                        <a16:creationId xmlns:a16="http://schemas.microsoft.com/office/drawing/2014/main" id="{BA5FCEFF-7F8C-4018-B85B-438DC9A87445}"/>
                      </a:ext>
                    </a:extLst>
                  </p:cNvPr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F71D42CB-D556-4CCE-9E6A-CC96A645194B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文本框 36">
                    <a:extLst>
                      <a:ext uri="{FF2B5EF4-FFF2-40B4-BE49-F238E27FC236}">
                        <a16:creationId xmlns:a16="http://schemas.microsoft.com/office/drawing/2014/main" id="{0CCCA0BC-FA63-427E-A4E5-1396F8EB813B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文本框 37">
                    <a:extLst>
                      <a:ext uri="{FF2B5EF4-FFF2-40B4-BE49-F238E27FC236}">
                        <a16:creationId xmlns:a16="http://schemas.microsoft.com/office/drawing/2014/main" id="{47C2D9F3-F7CA-46B3-84DE-B92FE5DB4AA0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文本框 38">
                    <a:extLst>
                      <a:ext uri="{FF2B5EF4-FFF2-40B4-BE49-F238E27FC236}">
                        <a16:creationId xmlns:a16="http://schemas.microsoft.com/office/drawing/2014/main" id="{6AF43F4D-170F-40D8-9FAD-A008A071BDC3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文本框 39">
                    <a:extLst>
                      <a:ext uri="{FF2B5EF4-FFF2-40B4-BE49-F238E27FC236}">
                        <a16:creationId xmlns:a16="http://schemas.microsoft.com/office/drawing/2014/main" id="{134DD782-64B1-4561-BEE9-DBD0999E2BAB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698218F-BA3B-4D28-9B91-B372D5B1BC9E}"/>
                    </a:ext>
                  </a:extLst>
                </p:cNvPr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698218F-BA3B-4D28-9B91-B372D5B1BC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3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1C724994-080F-465E-A23A-894C4964625A}"/>
                    </a:ext>
                  </a:extLst>
                </p:cNvPr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1C724994-080F-465E-A23A-894C496462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3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5AC00B9-FA14-4BDF-9697-82F8B9E548AD}"/>
                    </a:ext>
                  </a:extLst>
                </p:cNvPr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5AC00B9-FA14-4BDF-9697-82F8B9E548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3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405C8210-4574-44C9-9FDD-EAEBFCB020FC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6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2AB21C2-4511-473C-A2F3-BDD1BD2E90D4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4" name="组合 3"/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244" name="Equation" r:id="rId5" imgW="126720" imgH="139680" progId="Equation.DSMT4">
                            <p:embed/>
                          </p:oleObj>
                        </mc:Choice>
                        <mc:Fallback>
                          <p:oleObj name="Equation" r:id="rId5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245" name="Equation" r:id="rId9" imgW="139680" imgH="164880" progId="Equation.DSMT4">
                            <p:embed/>
                          </p:oleObj>
                        </mc:Choice>
                        <mc:Fallback>
                          <p:oleObj name="Equation" r:id="rId9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文本框 2"/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/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/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/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/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/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2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2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2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2B310FD-7F4A-4CB2-AE6E-AFAAD35D6ECE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/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put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1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2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…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last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blipFill>
                <a:blip r:embed="rId24"/>
                <a:stretch>
                  <a:fillRect l="-526" t="-935" b="-2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/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dt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th: # of hidden layers + 1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blipFill>
                <a:blip r:embed="rId25"/>
                <a:stretch>
                  <a:fillRect l="-1257" b="-3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0144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DD94F79C-8D3D-408A-9DC1-DA7BF705A3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10" y="825910"/>
            <a:ext cx="8636979" cy="4340082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04A426E8-F1AA-45F9-B47C-9A9375D361C4}"/>
              </a:ext>
            </a:extLst>
          </p:cNvPr>
          <p:cNvSpPr txBox="1"/>
          <p:nvPr/>
        </p:nvSpPr>
        <p:spPr>
          <a:xfrm>
            <a:off x="442452" y="5165992"/>
            <a:ext cx="82590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s: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choice: tanh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very deep NNs, try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ype activation function firs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90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97A03B15-8C1C-49B1-9FD9-889362B26C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284" y="867322"/>
            <a:ext cx="7307432" cy="5685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278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s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5102A20D-B46B-48E1-9193-400D739C62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511" y="906409"/>
            <a:ext cx="8405130" cy="5759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70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Optimization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86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87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DEBCBCE-9884-4845-B641-D7050158A3D8}"/>
              </a:ext>
            </a:extLst>
          </p:cNvPr>
          <p:cNvSpPr txBox="1"/>
          <p:nvPr/>
        </p:nvSpPr>
        <p:spPr>
          <a:xfrm>
            <a:off x="481073" y="3788960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/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blipFill>
                <a:blip r:embed="rId27"/>
                <a:stretch>
                  <a:fillRect l="-756" t="-2174" b="-8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9794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856</TotalTime>
  <Words>1182</Words>
  <Application>Microsoft Office PowerPoint</Application>
  <PresentationFormat>全屏显示(4:3)</PresentationFormat>
  <Paragraphs>285</Paragraphs>
  <Slides>37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Microsoft YaHei UI</vt:lpstr>
      <vt:lpstr>等线</vt:lpstr>
      <vt:lpstr>等线 Light</vt:lpstr>
      <vt:lpstr>华文楷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1185</cp:revision>
  <dcterms:created xsi:type="dcterms:W3CDTF">2017-09-04T15:34:47Z</dcterms:created>
  <dcterms:modified xsi:type="dcterms:W3CDTF">2023-02-26T12:25:05Z</dcterms:modified>
</cp:coreProperties>
</file>